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09C1" w:rsidRDefault="000704DF" w:rsidP="000704DF">
      <w:pPr>
        <w:jc w:val="center"/>
      </w:pPr>
      <w:r>
        <w:t>Нахождение длины наибольшего периода</w:t>
      </w:r>
    </w:p>
    <w:p w:rsidR="000704DF" w:rsidRDefault="000704DF" w:rsidP="000704DF">
      <w:pPr>
        <w:rPr>
          <w:lang w:val="en-US"/>
        </w:rPr>
      </w:pPr>
      <w:r>
        <w:t xml:space="preserve">Дана строка из </w:t>
      </w:r>
      <w:r>
        <w:rPr>
          <w:lang w:val="en-US"/>
        </w:rPr>
        <w:t>n</w:t>
      </w:r>
      <w:r w:rsidRPr="000704DF">
        <w:t xml:space="preserve"> </w:t>
      </w:r>
      <w:r>
        <w:t xml:space="preserve">элементов. Можно найти делители длины этой строки (Для этого есть простенький алгоритм </w:t>
      </w:r>
      <w:proofErr w:type="gramStart"/>
      <w:r>
        <w:t>за</w:t>
      </w:r>
      <w:proofErr w:type="gramEnd"/>
      <w:r>
        <w:t xml:space="preserve"> </w:t>
      </w:r>
      <w:r w:rsidRPr="00BE1AC0">
        <w:rPr>
          <w:position w:val="-10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85pt" o:ole="">
            <v:imagedata r:id="rId5" o:title=""/>
          </v:shape>
          <o:OLEObject Type="Embed" ProgID="Equation.DSMT4" ShapeID="_x0000_i1025" DrawAspect="Content" ObjectID="_1665506135" r:id="rId6"/>
        </w:object>
      </w:r>
      <w:r w:rsidRPr="000704DF">
        <w:t>)</w:t>
      </w:r>
    </w:p>
    <w:p w:rsidR="000704DF" w:rsidRPr="000704DF" w:rsidRDefault="000704DF" w:rsidP="000704DF">
      <w:r>
        <w:t>Берём первый элемент</w:t>
      </w:r>
      <w:r w:rsidRPr="000704DF">
        <w:t xml:space="preserve"> </w:t>
      </w:r>
      <w:r w:rsidRPr="00BE1AC0">
        <w:rPr>
          <w:position w:val="-10"/>
        </w:rPr>
        <w:object w:dxaOrig="859" w:dyaOrig="340">
          <v:shape id="_x0000_i1026" type="#_x0000_t75" style="width:43.2pt;height:17.15pt" o:ole="">
            <v:imagedata r:id="rId7" o:title=""/>
          </v:shape>
          <o:OLEObject Type="Embed" ProgID="Equation.DSMT4" ShapeID="_x0000_i1026" DrawAspect="Content" ObjectID="_1665506136" r:id="rId8"/>
        </w:object>
      </w:r>
      <w:r>
        <w:t xml:space="preserve">(пусть в переменной </w:t>
      </w:r>
      <w:r>
        <w:rPr>
          <w:lang w:val="en-US"/>
        </w:rPr>
        <w:t>g</w:t>
      </w:r>
      <w:r>
        <w:t xml:space="preserve"> содержится значение позиции последнего элемента периода, по умолчанию это 1</w:t>
      </w:r>
      <w:r w:rsidRPr="000704DF">
        <w:t xml:space="preserve">), </w:t>
      </w:r>
      <w:r>
        <w:t xml:space="preserve">сравниваем со вторым </w:t>
      </w:r>
      <w:r w:rsidRPr="00BE1AC0">
        <w:rPr>
          <w:position w:val="-10"/>
        </w:rPr>
        <w:object w:dxaOrig="880" w:dyaOrig="340">
          <v:shape id="_x0000_i1027" type="#_x0000_t75" style="width:43.75pt;height:17.15pt" o:ole="">
            <v:imagedata r:id="rId9" o:title=""/>
          </v:shape>
          <o:OLEObject Type="Embed" ProgID="Equation.DSMT4" ShapeID="_x0000_i1027" DrawAspect="Content" ObjectID="_1665506137" r:id="rId10"/>
        </w:object>
      </w:r>
    </w:p>
    <w:p w:rsidR="000704DF" w:rsidRPr="000704DF" w:rsidRDefault="000704DF" w:rsidP="000704DF">
      <w:r>
        <w:t>Если они, равны, то ничего не меняется</w:t>
      </w:r>
    </w:p>
    <w:p w:rsidR="000704DF" w:rsidRPr="000704DF" w:rsidRDefault="000704DF" w:rsidP="000704DF">
      <w:r>
        <w:t xml:space="preserve">Если нет, то у нас новое значение в переменной </w:t>
      </w:r>
      <w:r>
        <w:rPr>
          <w:lang w:val="en-US"/>
        </w:rPr>
        <w:t>g</w:t>
      </w:r>
      <w:r w:rsidRPr="000704DF">
        <w:t xml:space="preserve"> = 2, </w:t>
      </w:r>
      <w:r>
        <w:t xml:space="preserve">а период равен </w:t>
      </w:r>
      <w:r>
        <w:rPr>
          <w:lang w:val="en-US"/>
        </w:rPr>
        <w:t>ab</w:t>
      </w:r>
      <w:r>
        <w:t xml:space="preserve"> (можно ещё рассмотреть условие делимости, и записать в период сразу все значения до ближайшего делителя)</w:t>
      </w:r>
    </w:p>
    <w:p w:rsidR="000704DF" w:rsidRPr="00DA7526" w:rsidRDefault="000704DF" w:rsidP="000704DF">
      <w:r>
        <w:t>Сравниваем первый элемент с третьим</w:t>
      </w:r>
      <w:r w:rsidR="00DA7526" w:rsidRPr="00DA7526">
        <w:t xml:space="preserve"> </w:t>
      </w:r>
      <w:r w:rsidR="00DA7526" w:rsidRPr="00BE1AC0">
        <w:rPr>
          <w:position w:val="-10"/>
        </w:rPr>
        <w:object w:dxaOrig="900" w:dyaOrig="340">
          <v:shape id="_x0000_i1028" type="#_x0000_t75" style="width:44.85pt;height:17.15pt" o:ole="">
            <v:imagedata r:id="rId11" o:title=""/>
          </v:shape>
          <o:OLEObject Type="Embed" ProgID="Equation.DSMT4" ShapeID="_x0000_i1028" DrawAspect="Content" ObjectID="_1665506138" r:id="rId12"/>
        </w:object>
      </w:r>
      <w:r w:rsidR="00DA7526" w:rsidRPr="00DA7526">
        <w:t xml:space="preserve">, </w:t>
      </w:r>
      <w:r w:rsidR="00DA7526">
        <w:t xml:space="preserve">второй с четвёртым </w:t>
      </w:r>
      <w:r w:rsidR="00DA7526" w:rsidRPr="00BE1AC0">
        <w:rPr>
          <w:position w:val="-10"/>
        </w:rPr>
        <w:object w:dxaOrig="900" w:dyaOrig="340">
          <v:shape id="_x0000_i1029" type="#_x0000_t75" style="width:44.85pt;height:17.15pt" o:ole="">
            <v:imagedata r:id="rId13" o:title=""/>
          </v:shape>
          <o:OLEObject Type="Embed" ProgID="Equation.DSMT4" ShapeID="_x0000_i1029" DrawAspect="Content" ObjectID="_1665506139" r:id="rId14"/>
        </w:object>
      </w:r>
    </w:p>
    <w:p w:rsidR="00DA7526" w:rsidRDefault="00DA7526" w:rsidP="000704DF">
      <w:pPr>
        <w:rPr>
          <w:lang w:val="en-US"/>
        </w:rPr>
      </w:pPr>
      <w:r>
        <w:t xml:space="preserve">Продолжаем по аналогии, пока не встретим </w:t>
      </w:r>
      <w:proofErr w:type="gramStart"/>
      <w:r>
        <w:t>отличное</w:t>
      </w:r>
      <w:proofErr w:type="gramEnd"/>
      <w:r>
        <w:t xml:space="preserve"> от нужного:  </w:t>
      </w:r>
      <w:r w:rsidRPr="00BE1AC0">
        <w:rPr>
          <w:position w:val="-10"/>
        </w:rPr>
        <w:object w:dxaOrig="900" w:dyaOrig="340">
          <v:shape id="_x0000_i1030" type="#_x0000_t75" style="width:44.85pt;height:17.15pt" o:ole="">
            <v:imagedata r:id="rId15" o:title=""/>
          </v:shape>
          <o:OLEObject Type="Embed" ProgID="Equation.DSMT4" ShapeID="_x0000_i1030" DrawAspect="Content" ObjectID="_1665506140" r:id="rId16"/>
        </w:object>
      </w:r>
      <w:r>
        <w:t>(</w:t>
      </w:r>
      <w:r w:rsidRPr="00BE1AC0">
        <w:rPr>
          <w:position w:val="-6"/>
        </w:rPr>
        <w:object w:dxaOrig="560" w:dyaOrig="240">
          <v:shape id="_x0000_i1031" type="#_x0000_t75" style="width:28.25pt;height:12.2pt" o:ole="">
            <v:imagedata r:id="rId17" o:title=""/>
          </v:shape>
          <o:OLEObject Type="Embed" ProgID="Equation.DSMT4" ShapeID="_x0000_i1031" DrawAspect="Content" ObjectID="_1665506141" r:id="rId18"/>
        </w:object>
      </w:r>
      <w:r w:rsidRPr="00DA7526">
        <w:t>)</w:t>
      </w:r>
    </w:p>
    <w:p w:rsidR="00DA7526" w:rsidRDefault="00DA7526" w:rsidP="000704DF">
      <w:r>
        <w:t xml:space="preserve">Теперь </w:t>
      </w:r>
      <w:r>
        <w:rPr>
          <w:lang w:val="en-US"/>
        </w:rPr>
        <w:t>g</w:t>
      </w:r>
      <w:r w:rsidRPr="00DA7526">
        <w:t xml:space="preserve">=5, </w:t>
      </w:r>
      <w:r>
        <w:t xml:space="preserve">а период – </w:t>
      </w:r>
      <w:proofErr w:type="spellStart"/>
      <w:r>
        <w:rPr>
          <w:lang w:val="en-US"/>
        </w:rPr>
        <w:t>ababc</w:t>
      </w:r>
      <w:proofErr w:type="spellEnd"/>
      <w:r>
        <w:t xml:space="preserve"> </w:t>
      </w:r>
      <w:r>
        <w:t>(можно ещё рассмотреть условие делимости, и записать в период сразу все значения до ближайшего делителя)</w:t>
      </w:r>
    </w:p>
    <w:p w:rsidR="00DA7526" w:rsidRDefault="00DA7526" w:rsidP="000704DF">
      <w:r>
        <w:t xml:space="preserve">Так следует рассмотреть всю строку. Как результат получим значение </w:t>
      </w:r>
      <w:r>
        <w:rPr>
          <w:lang w:val="en-US"/>
        </w:rPr>
        <w:t>g</w:t>
      </w:r>
      <w:r>
        <w:t xml:space="preserve">. Ещё мы можем вывести элементы с первого по </w:t>
      </w:r>
      <w:r>
        <w:rPr>
          <w:lang w:val="en-US"/>
        </w:rPr>
        <w:t>g</w:t>
      </w:r>
      <w:r>
        <w:t>-</w:t>
      </w:r>
      <w:proofErr w:type="spellStart"/>
      <w:r>
        <w:t>ый</w:t>
      </w:r>
      <w:proofErr w:type="spellEnd"/>
      <w:r>
        <w:t xml:space="preserve"> (то есть вывести период)</w:t>
      </w:r>
    </w:p>
    <w:p w:rsidR="00DA7526" w:rsidRPr="00DA7526" w:rsidRDefault="00DA7526" w:rsidP="000704DF">
      <w:r>
        <w:t xml:space="preserve">Итоговая сложность алгоритма </w:t>
      </w:r>
      <w:r w:rsidRPr="00BE1AC0">
        <w:rPr>
          <w:position w:val="-10"/>
        </w:rPr>
        <w:object w:dxaOrig="540" w:dyaOrig="320">
          <v:shape id="_x0000_i1032" type="#_x0000_t75" style="width:27.15pt;height:16.05pt" o:ole="">
            <v:imagedata r:id="rId19" o:title=""/>
          </v:shape>
          <o:OLEObject Type="Embed" ProgID="Equation.DSMT4" ShapeID="_x0000_i1032" DrawAspect="Content" ObjectID="_1665506142" r:id="rId20"/>
        </w:object>
      </w:r>
      <w:r>
        <w:t>т.к. мы перебираем строку лишь раз и производим все действия по ходу прохождения, а все дополнительные расчёты (нахождение делителей) выполняются за меньшую сложность.</w:t>
      </w:r>
      <w:bookmarkStart w:id="0" w:name="_GoBack"/>
      <w:bookmarkEnd w:id="0"/>
      <w:r>
        <w:t xml:space="preserve">  </w:t>
      </w:r>
    </w:p>
    <w:p w:rsidR="00DA7526" w:rsidRPr="00DA7526" w:rsidRDefault="00DA7526" w:rsidP="000704DF"/>
    <w:sectPr w:rsidR="00DA7526" w:rsidRPr="00DA75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9E0"/>
    <w:rsid w:val="000209C1"/>
    <w:rsid w:val="000704DF"/>
    <w:rsid w:val="006129E0"/>
    <w:rsid w:val="00DA7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97</Words>
  <Characters>112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2</cp:revision>
  <dcterms:created xsi:type="dcterms:W3CDTF">2020-10-29T16:33:00Z</dcterms:created>
  <dcterms:modified xsi:type="dcterms:W3CDTF">2020-10-29T16:49:00Z</dcterms:modified>
</cp:coreProperties>
</file>